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9" r:id="rId12"/>
    <p:sldId id="268" r:id="rId13"/>
    <p:sldId id="266" r:id="rId14"/>
    <p:sldId id="270" r:id="rId15"/>
    <p:sldId id="271" r:id="rId16"/>
    <p:sldId id="26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1008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8.emf"/><Relationship Id="rId9" Type="http://schemas.openxmlformats.org/officeDocument/2006/relationships/image" Target="../media/image4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96577"/>
              </p:ext>
            </p:extLst>
          </p:nvPr>
        </p:nvGraphicFramePr>
        <p:xfrm>
          <a:off x="2342943" y="2567732"/>
          <a:ext cx="44084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9" imgW="2463480" imgH="457200" progId="Equation.DSMT4">
                  <p:embed/>
                </p:oleObj>
              </mc:Choice>
              <mc:Fallback>
                <p:oleObj name="Equation" r:id="rId9" imgW="2463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43" y="2567732"/>
                        <a:ext cx="44084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</a:t>
            </a:r>
            <a:endParaRPr lang="en-GB" dirty="0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14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6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distribution and its recovery using standard </a:t>
            </a:r>
            <a:r>
              <a:rPr lang="en-GB" smtClean="0"/>
              <a:t>data reduction</a:t>
            </a:r>
            <a:endParaRPr lang="en-GB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92896"/>
            <a:ext cx="372960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742" y="2708920"/>
            <a:ext cx="3746650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27</TotalTime>
  <Words>377</Words>
  <Application>Microsoft Office PowerPoint</Application>
  <PresentationFormat>On-screen Show (4:3)</PresentationFormat>
  <Paragraphs>96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rofile and chopper cuts shapes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</vt:lpstr>
      <vt:lpstr>Velocity distribution and its recovery using standard data reduction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99</cp:revision>
  <dcterms:created xsi:type="dcterms:W3CDTF">2017-01-23T09:47:10Z</dcterms:created>
  <dcterms:modified xsi:type="dcterms:W3CDTF">2017-12-13T20:00:41Z</dcterms:modified>
</cp:coreProperties>
</file>